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6" r:id="rId10"/>
    <p:sldId id="267" r:id="rId11"/>
    <p:sldId id="268" r:id="rId12"/>
    <p:sldId id="269" r:id="rId13"/>
    <p:sldId id="270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69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2/18/2019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2/18/2019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2/18/2019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2/18/2019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2/18/2019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2/18/2019</a:t>
            </a:fld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2/18/2019</a:t>
            </a:fld>
            <a:endParaRPr 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2/18/2019</a:t>
            </a:fld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2/18/2019</a:t>
            </a:fld>
            <a:endParaRPr 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2/18/2019</a:t>
            </a:fld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smtClean="0"/>
              <a:t>12/18/2019</a:t>
            </a:fld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DE6118-2437-4B30-8E3C-4D2BE6020583}" type="datetimeFigureOut">
              <a:rPr lang="en-US" smtClean="0"/>
              <a:t>12/18/2019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E57DC2-970A-4B3E-BB1C-7A09969E49DF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33051" y="1507985"/>
            <a:ext cx="9587345" cy="1571684"/>
          </a:xfrm>
        </p:spPr>
        <p:txBody>
          <a:bodyPr>
            <a:noAutofit/>
          </a:bodyPr>
          <a:lstStyle/>
          <a:p>
            <a:r>
              <a:rPr lang="en-US" altLang="zh-CN" sz="4400" b="1" dirty="0" smtClean="0">
                <a:latin typeface="Times New Roman" pitchFamily="18" charset="0"/>
                <a:cs typeface="Times New Roman" pitchFamily="18" charset="0"/>
              </a:rPr>
              <a:t>KGAT : Knowledge Graph </a:t>
            </a:r>
            <a:r>
              <a:rPr lang="en-US" altLang="zh-CN" sz="4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4400" b="1" dirty="0" smtClean="0">
                <a:latin typeface="Times New Roman" pitchFamily="18" charset="0"/>
                <a:cs typeface="Times New Roman" pitchFamily="18" charset="0"/>
              </a:rPr>
              <a:t>ttention </a:t>
            </a:r>
            <a:r>
              <a:rPr lang="en-US" altLang="zh-CN" sz="44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4400" b="1" dirty="0" smtClean="0">
                <a:latin typeface="Times New Roman" pitchFamily="18" charset="0"/>
                <a:cs typeface="Times New Roman" pitchFamily="18" charset="0"/>
              </a:rPr>
              <a:t>etwork for Recommendation</a:t>
            </a:r>
            <a:endParaRPr lang="zh-CN" alt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76165" y="3370588"/>
            <a:ext cx="91011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Wang, Xiang, et al. “KGAT: Knowledge Graph Attention Network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or Recommendatio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.” 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KDD ’19 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Proceedings of the 25th ACM SIGKDD International Conference on Knowledge Discovery &amp; Data Mining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2019, pp. 950–958.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136657" y="5545203"/>
            <a:ext cx="34406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Reported by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Ding Nan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85454" y="159327"/>
            <a:ext cx="9601200" cy="838200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periments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19387" y="886691"/>
            <a:ext cx="6561905" cy="24761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9387" y="3591333"/>
            <a:ext cx="6533333" cy="32666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084" y="997527"/>
            <a:ext cx="9140579" cy="5541818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1385454" y="325581"/>
            <a:ext cx="9601200" cy="838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periments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38200"/>
          </a:xfrm>
        </p:spPr>
        <p:txBody>
          <a:bodyPr/>
          <a:lstStyle/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onclusion and futur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1600" y="1523999"/>
            <a:ext cx="9601200" cy="510902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evised a new framework KGAT , which explicitly models the high order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connectivitie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n CKG in an end-to-end fashion.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tensive experiments on three real-world datasets  demonstrate the rationality and effectiveness of KGAT.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By integrating social network with CKG, we can investigate how social influence affects the recommendation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84942" y="291964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7200" dirty="0" smtClean="0">
                <a:latin typeface="Times New Roman" pitchFamily="18" charset="0"/>
                <a:cs typeface="Times New Roman" pitchFamily="18" charset="0"/>
              </a:rPr>
              <a:t>Thanks</a:t>
            </a:r>
            <a:r>
              <a:rPr lang="zh-CN" altLang="en-US" sz="7200" dirty="0" smtClean="0">
                <a:latin typeface="Times New Roman" pitchFamily="18" charset="0"/>
                <a:cs typeface="Times New Roman" pitchFamily="18" charset="0"/>
              </a:rPr>
              <a:t>！</a:t>
            </a:r>
            <a:endParaRPr lang="zh-CN" altLang="en-US" sz="7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zh-CN" sz="5400" dirty="0" smtClean="0">
                <a:latin typeface="Times New Roman" pitchFamily="18" charset="0"/>
                <a:cs typeface="Times New Roman" pitchFamily="18" charset="0"/>
              </a:rPr>
              <a:t>Outline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1600" y="1925782"/>
            <a:ext cx="9601200" cy="3546764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Task formulation</a:t>
            </a:r>
          </a:p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Methodology</a:t>
            </a:r>
          </a:p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Experiments</a:t>
            </a:r>
          </a:p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Conclusion and future 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5486" y="156287"/>
            <a:ext cx="9601200" cy="1032164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altLang="zh-CN" sz="5400" dirty="0" smtClean="0">
                <a:latin typeface="Times New Roman" pitchFamily="18" charset="0"/>
                <a:cs typeface="Times New Roman" pitchFamily="18" charset="0"/>
              </a:rPr>
              <a:t>Introduction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086" y="1188451"/>
            <a:ext cx="11430000" cy="390231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578" y="5218233"/>
            <a:ext cx="6402843" cy="12763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16050" y="219941"/>
            <a:ext cx="9601200" cy="1018309"/>
          </a:xfrm>
        </p:spPr>
        <p:txBody>
          <a:bodyPr>
            <a:normAutofit/>
          </a:bodyPr>
          <a:lstStyle/>
          <a:p>
            <a:pPr algn="ctr"/>
            <a:r>
              <a:rPr lang="en-US" altLang="zh-CN" sz="5400" dirty="0">
                <a:latin typeface="Times New Roman" pitchFamily="18" charset="0"/>
                <a:cs typeface="Times New Roman" pitchFamily="18" charset="0"/>
              </a:rPr>
              <a:t>Task 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form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71600" y="1669142"/>
            <a:ext cx="9601200" cy="4981039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User-Item Bipartite Graph</a:t>
            </a:r>
          </a:p>
          <a:p>
            <a:pPr marL="0" indent="0">
              <a:buNone/>
            </a:pPr>
            <a:endParaRPr lang="en-US" altLang="zh-CN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Knowledge Graph.</a:t>
            </a:r>
          </a:p>
          <a:p>
            <a:endParaRPr lang="en-US" altLang="zh-CN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      Item-entity :</a:t>
            </a:r>
          </a:p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Collaborative Knowledge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Graph</a:t>
            </a:r>
            <a:endParaRPr lang="en-US" altLang="zh-CN" sz="32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787650" y="2286740"/>
          <a:ext cx="417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3" imgW="100279200" imgH="10668000" progId="Equation.DSMT4">
                  <p:embed/>
                </p:oleObj>
              </mc:Choice>
              <mc:Fallback>
                <p:oleObj name="Equation" r:id="rId3" imgW="100279200" imgH="10668000" progId="Equation.DSMT4">
                  <p:embed/>
                  <p:pic>
                    <p:nvPicPr>
                      <p:cNvPr id="0" name="图片 13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650" y="2286740"/>
                        <a:ext cx="417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778414" y="3491203"/>
          <a:ext cx="433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5" imgW="103936800" imgH="10668000" progId="Equation.DSMT4">
                  <p:embed/>
                </p:oleObj>
              </mc:Choice>
              <mc:Fallback>
                <p:oleObj name="Equation" r:id="rId5" imgW="103936800" imgH="10668000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8414" y="3491203"/>
                        <a:ext cx="4330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514850" y="4014532"/>
          <a:ext cx="340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7" imgW="81686400" imgH="10058400" progId="Equation.DSMT4">
                  <p:embed/>
                </p:oleObj>
              </mc:Choice>
              <mc:Fallback>
                <p:oleObj name="Equation" r:id="rId7" imgW="81686400" imgH="100584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4014532"/>
                        <a:ext cx="3403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778414" y="5117925"/>
          <a:ext cx="440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9" imgW="105765600" imgH="10058400" progId="Equation.DSMT4">
                  <p:embed/>
                </p:oleObj>
              </mc:Choice>
              <mc:Fallback>
                <p:oleObj name="Equation" r:id="rId9" imgW="105765600" imgH="100584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8414" y="5117925"/>
                        <a:ext cx="4406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783032" y="5830892"/>
          <a:ext cx="4737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11" imgW="113690400" imgH="10058400" progId="Equation.DSMT4">
                  <p:embed/>
                </p:oleObj>
              </mc:Choice>
              <mc:Fallback>
                <p:oleObj name="Equation" r:id="rId11" imgW="113690400" imgH="10058400" progId="Equation.DSMT4">
                  <p:embed/>
                  <p:pic>
                    <p:nvPicPr>
                      <p:cNvPr id="0" name="图片 13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3032" y="5830892"/>
                        <a:ext cx="4737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/>
          <p:nvPr/>
        </p:nvSpPr>
        <p:spPr>
          <a:xfrm>
            <a:off x="8382000" y="1772228"/>
            <a:ext cx="2590800" cy="1842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84175" indent="-384175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175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put:  G</a:t>
            </a:r>
          </a:p>
          <a:p>
            <a:pPr marL="0" indent="0">
              <a:buFont typeface="Franklin Gothic Book" pitchFamily="34" charset="0"/>
              <a:buNone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C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utput: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201815" y="2853212"/>
          <a:ext cx="474101" cy="56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" name="Equation" r:id="rId13" imgW="10972800" imgH="13106400" progId="Equation.DSMT4">
                  <p:embed/>
                </p:oleObj>
              </mc:Choice>
              <mc:Fallback>
                <p:oleObj name="Equation" r:id="rId13" imgW="10972800" imgH="13106400" progId="Equation.DSMT4">
                  <p:embed/>
                  <p:pic>
                    <p:nvPicPr>
                      <p:cNvPr id="0" name="对象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01815" y="2853212"/>
                        <a:ext cx="474101" cy="56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83952" y="279400"/>
            <a:ext cx="9601200" cy="990600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thodology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995" y="1270000"/>
            <a:ext cx="11312237" cy="48153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07142" y="700315"/>
            <a:ext cx="4495238" cy="962891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mbedding Layer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5481" y="1705722"/>
            <a:ext cx="4495238" cy="4361905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5669227" y="734413"/>
            <a:ext cx="5531944" cy="588872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sR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altLang="zh-CN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core:</a:t>
            </a:r>
          </a:p>
          <a:p>
            <a:endParaRPr lang="en-US" altLang="zh-CN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irwise ranking loss:</a:t>
            </a:r>
          </a:p>
          <a:p>
            <a:endParaRPr lang="en-US" altLang="zh-CN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887540" y="1646915"/>
          <a:ext cx="2127504" cy="6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4" imgW="39624000" imgH="11887200" progId="Equation.DSMT4">
                  <p:embed/>
                </p:oleObj>
              </mc:Choice>
              <mc:Fallback>
                <p:oleObj name="Equation" r:id="rId4" imgW="39624000" imgH="11887200" progId="Equation.DSMT4">
                  <p:embed/>
                  <p:pic>
                    <p:nvPicPr>
                      <p:cNvPr id="0" name="图片 230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7540" y="1646915"/>
                        <a:ext cx="2127504" cy="63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082021" y="1705722"/>
          <a:ext cx="3306060" cy="520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6" imgW="75590400" imgH="11887200" progId="Equation.DSMT4">
                  <p:embed/>
                </p:oleObj>
              </mc:Choice>
              <mc:Fallback>
                <p:oleObj name="Equation" r:id="rId6" imgW="75590400" imgH="118872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82021" y="1705722"/>
                        <a:ext cx="3306060" cy="520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59161"/>
              </p:ext>
            </p:extLst>
          </p:nvPr>
        </p:nvGraphicFramePr>
        <p:xfrm>
          <a:off x="7342188" y="3089275"/>
          <a:ext cx="3143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8" imgW="203040" imgH="342720" progId="Equation.DSMT4">
                  <p:embed/>
                </p:oleObj>
              </mc:Choice>
              <mc:Fallback>
                <p:oleObj name="Equation" r:id="rId8" imgW="203040" imgH="34272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2188" y="3089275"/>
                        <a:ext cx="314325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77286"/>
              </p:ext>
            </p:extLst>
          </p:nvPr>
        </p:nvGraphicFramePr>
        <p:xfrm>
          <a:off x="7738918" y="3345436"/>
          <a:ext cx="1580662" cy="54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10" imgW="34747200" imgH="11887200" progId="Equation.DSMT4">
                  <p:embed/>
                </p:oleObj>
              </mc:Choice>
              <mc:Fallback>
                <p:oleObj name="Equation" r:id="rId10" imgW="34747200" imgH="11887200" progId="Equation.DSMT4">
                  <p:embed/>
                  <p:pic>
                    <p:nvPicPr>
                      <p:cNvPr id="0" name="对象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38918" y="3345436"/>
                        <a:ext cx="1580662" cy="54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568042" y="4718925"/>
          <a:ext cx="6159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12" imgW="147828000" imgH="24688800" progId="Equation.DSMT4">
                  <p:embed/>
                </p:oleObj>
              </mc:Choice>
              <mc:Fallback>
                <p:oleObj name="Equation" r:id="rId12" imgW="147828000" imgH="24688800" progId="Equation.DSMT4">
                  <p:embed/>
                  <p:pic>
                    <p:nvPicPr>
                      <p:cNvPr id="0" name="图片 230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68042" y="4718925"/>
                        <a:ext cx="61595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69484"/>
              </p:ext>
            </p:extLst>
          </p:nvPr>
        </p:nvGraphicFramePr>
        <p:xfrm>
          <a:off x="7041900" y="2573349"/>
          <a:ext cx="4656554" cy="5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14" imgW="4470120" imgH="495000" progId="Equation.DSMT4">
                  <p:embed/>
                </p:oleObj>
              </mc:Choice>
              <mc:Fallback>
                <p:oleObj name="Equation" r:id="rId14" imgW="4470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41900" y="2573349"/>
                        <a:ext cx="4656554" cy="5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82268" y="235514"/>
            <a:ext cx="9809018" cy="94903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ttentive Embedding Propagation Layer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61536" y="1170529"/>
            <a:ext cx="4433372" cy="489051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597154" y="1454871"/>
            <a:ext cx="32281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Information Propagation: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77396" y="1992879"/>
          <a:ext cx="402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4" imgW="96621600" imgH="10668000" progId="Equation.DSMT4">
                  <p:embed/>
                </p:oleObj>
              </mc:Choice>
              <mc:Fallback>
                <p:oleObj name="Equation" r:id="rId4" imgW="96621600" imgH="10668000" progId="Equation.DSMT4">
                  <p:embed/>
                  <p:pic>
                    <p:nvPicPr>
                      <p:cNvPr id="0" name="图片 326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7396" y="1992879"/>
                        <a:ext cx="4025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456796" y="2428008"/>
          <a:ext cx="3467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6" imgW="83210400" imgH="24993600" progId="Equation.DSMT4">
                  <p:embed/>
                </p:oleObj>
              </mc:Choice>
              <mc:Fallback>
                <p:oleObj name="Equation" r:id="rId6" imgW="83210400" imgH="249936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6796" y="2428008"/>
                        <a:ext cx="3467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597154" y="3669293"/>
            <a:ext cx="37685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Knowledge-aware attention: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731886" y="4214247"/>
          <a:ext cx="535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8" imgW="128625600" imgH="11887200" progId="Equation.DSMT4">
                  <p:embed/>
                </p:oleObj>
              </mc:Choice>
              <mc:Fallback>
                <p:oleObj name="Equation" r:id="rId8" imgW="128625600" imgH="11887200" progId="Equation.DSMT4">
                  <p:embed/>
                  <p:pic>
                    <p:nvPicPr>
                      <p:cNvPr id="0" name="对象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1886" y="4214247"/>
                        <a:ext cx="5359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820786" y="5016790"/>
          <a:ext cx="5181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10" imgW="124358400" imgH="36576000" progId="Equation.DSMT4">
                  <p:embed/>
                </p:oleObj>
              </mc:Choice>
              <mc:Fallback>
                <p:oleObj name="Equation" r:id="rId10" imgW="124358400" imgH="3657600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20786" y="5016790"/>
                        <a:ext cx="5181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371600" y="147646"/>
            <a:ext cx="9601200" cy="935183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ttentive Embedding Propagation Layer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1757" y="1011337"/>
            <a:ext cx="4401152" cy="485496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106947" y="1057294"/>
            <a:ext cx="3952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Information Aggregation: 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0479" y="1835978"/>
            <a:ext cx="2276190" cy="55238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5999" y="2985863"/>
            <a:ext cx="4504762" cy="6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999" y="4265855"/>
            <a:ext cx="4933333" cy="58095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174778" y="2365619"/>
            <a:ext cx="2296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GCN Aggregator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162909" y="3744442"/>
            <a:ext cx="3013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GraphSage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Aggregator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195456" y="5196833"/>
            <a:ext cx="3080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Bi-Interactio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Aggregator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79509" y="5823912"/>
            <a:ext cx="4868871" cy="53775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7"/>
          <a:srcRect l="5211" t="2254"/>
          <a:stretch/>
        </p:blipFill>
        <p:spPr>
          <a:xfrm>
            <a:off x="8410260" y="5899058"/>
            <a:ext cx="3131129" cy="4871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1371600" y="464691"/>
            <a:ext cx="9601200" cy="794657"/>
          </a:xfrm>
        </p:spPr>
        <p:txBody>
          <a:bodyPr/>
          <a:lstStyle/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rediction Layer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1371600" y="1480456"/>
            <a:ext cx="9601200" cy="5377543"/>
          </a:xfrm>
        </p:spPr>
        <p:txBody>
          <a:bodyPr/>
          <a:lstStyle/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Users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Items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Match score</a:t>
            </a:r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Optimization</a:t>
            </a:r>
          </a:p>
          <a:p>
            <a:endParaRPr lang="en-US" altLang="zh-CN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Loss function: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pic>
        <p:nvPicPr>
          <p:cNvPr id="10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3140" y="1395057"/>
            <a:ext cx="3825033" cy="66638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3141" y="1973943"/>
            <a:ext cx="3529911" cy="72202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5525" y="2695972"/>
            <a:ext cx="3080990" cy="78130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8393" y="3276953"/>
            <a:ext cx="5423387" cy="102775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6710" y="4423972"/>
            <a:ext cx="4818724" cy="60234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25525" y="5247178"/>
            <a:ext cx="5264978" cy="6060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189</Words>
  <Application>Microsoft Office PowerPoint</Application>
  <PresentationFormat>宽屏</PresentationFormat>
  <Paragraphs>53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等线</vt:lpstr>
      <vt:lpstr>等线 Light</vt:lpstr>
      <vt:lpstr>Arial</vt:lpstr>
      <vt:lpstr>Franklin Gothic Book</vt:lpstr>
      <vt:lpstr>Times New Roman</vt:lpstr>
      <vt:lpstr>Office 主题​​</vt:lpstr>
      <vt:lpstr>Equation</vt:lpstr>
      <vt:lpstr>MathType 6.0 Equation</vt:lpstr>
      <vt:lpstr>PowerPoint 演示文稿</vt:lpstr>
      <vt:lpstr>Outline </vt:lpstr>
      <vt:lpstr>Introduction</vt:lpstr>
      <vt:lpstr>Task formulation</vt:lpstr>
      <vt:lpstr>Methodology</vt:lpstr>
      <vt:lpstr>Embedding Layer</vt:lpstr>
      <vt:lpstr>Attentive Embedding Propagation Layer</vt:lpstr>
      <vt:lpstr>Attentive Embedding Propagation Layer</vt:lpstr>
      <vt:lpstr>Prediction Layer</vt:lpstr>
      <vt:lpstr>Experiments</vt:lpstr>
      <vt:lpstr>PowerPoint 演示文稿</vt:lpstr>
      <vt:lpstr>Conclusion and future work</vt:lpstr>
      <vt:lpstr>Thanks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DD’19</dc:title>
  <dc:creator>丁 丁</dc:creator>
  <cp:lastModifiedBy>丁 丁</cp:lastModifiedBy>
  <cp:revision>68</cp:revision>
  <dcterms:created xsi:type="dcterms:W3CDTF">2019-12-10T05:05:00Z</dcterms:created>
  <dcterms:modified xsi:type="dcterms:W3CDTF">2019-12-18T03:0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0</vt:lpwstr>
  </property>
</Properties>
</file>